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FEA8E7A" w14:textId="77777777" w:rsidR="007613E8" w:rsidRPr="007613E8" w:rsidRDefault="007613E8" w:rsidP="007613E8">
      <w:pPr>
        <w:pStyle w:val="a3"/>
        <w:ind w:left="1080"/>
        <w:jc w:val="right"/>
        <w:rPr>
          <w:rFonts w:ascii="Times New Roman" w:hAnsi="Times New Roman"/>
          <w:b/>
          <w:sz w:val="24"/>
        </w:rPr>
      </w:pPr>
      <w:bookmarkStart w:id="0" w:name="_GoBack"/>
      <w:r w:rsidRPr="007613E8">
        <w:rPr>
          <w:rFonts w:ascii="Times New Roman" w:hAnsi="Times New Roman"/>
          <w:b/>
          <w:sz w:val="24"/>
        </w:rPr>
        <w:t>Демоверсия</w:t>
      </w:r>
    </w:p>
    <w:p w14:paraId="1468D418" w14:textId="77777777" w:rsidR="007613E8" w:rsidRPr="007613E8" w:rsidRDefault="007613E8" w:rsidP="007613E8">
      <w:pPr>
        <w:pStyle w:val="a3"/>
        <w:ind w:left="1080"/>
        <w:jc w:val="right"/>
        <w:rPr>
          <w:rFonts w:ascii="Times New Roman" w:hAnsi="Times New Roman"/>
          <w:b/>
          <w:sz w:val="24"/>
        </w:rPr>
      </w:pPr>
      <w:r w:rsidRPr="007613E8">
        <w:rPr>
          <w:rFonts w:ascii="Times New Roman" w:hAnsi="Times New Roman"/>
          <w:b/>
          <w:sz w:val="24"/>
        </w:rPr>
        <w:t>контрольной работы</w:t>
      </w:r>
    </w:p>
    <w:p w14:paraId="149D4675" w14:textId="5F0CB655" w:rsidR="007613E8" w:rsidRPr="007613E8" w:rsidRDefault="007613E8" w:rsidP="007613E8">
      <w:pPr>
        <w:pStyle w:val="a3"/>
        <w:ind w:left="1080"/>
        <w:jc w:val="right"/>
        <w:rPr>
          <w:rFonts w:ascii="Times New Roman" w:hAnsi="Times New Roman"/>
          <w:b/>
          <w:sz w:val="24"/>
        </w:rPr>
      </w:pPr>
      <w:r w:rsidRPr="007613E8">
        <w:rPr>
          <w:rFonts w:ascii="Times New Roman" w:hAnsi="Times New Roman"/>
          <w:b/>
          <w:sz w:val="24"/>
        </w:rPr>
        <w:t>по предметам учебного плана ОО</w:t>
      </w:r>
      <w:r w:rsidRPr="007613E8">
        <w:rPr>
          <w:rFonts w:ascii="Times New Roman" w:hAnsi="Times New Roman"/>
          <w:b/>
          <w:sz w:val="24"/>
        </w:rPr>
        <w:t>П С</w:t>
      </w:r>
      <w:r w:rsidRPr="007613E8">
        <w:rPr>
          <w:rFonts w:ascii="Times New Roman" w:hAnsi="Times New Roman"/>
          <w:b/>
          <w:sz w:val="24"/>
        </w:rPr>
        <w:t>ОО</w:t>
      </w:r>
    </w:p>
    <w:bookmarkEnd w:id="0"/>
    <w:p w14:paraId="70A4B0A5" w14:textId="77777777" w:rsidR="007613E8" w:rsidRDefault="007613E8" w:rsidP="007613E8">
      <w:pPr>
        <w:pStyle w:val="a3"/>
        <w:ind w:left="1080"/>
        <w:jc w:val="center"/>
        <w:rPr>
          <w:b/>
          <w:sz w:val="24"/>
        </w:rPr>
      </w:pPr>
    </w:p>
    <w:p w14:paraId="7919A858" w14:textId="77777777" w:rsidR="007613E8" w:rsidRDefault="007613E8" w:rsidP="007613E8">
      <w:pPr>
        <w:pStyle w:val="a3"/>
        <w:ind w:left="1080"/>
        <w:jc w:val="center"/>
        <w:rPr>
          <w:b/>
          <w:sz w:val="24"/>
        </w:rPr>
      </w:pPr>
    </w:p>
    <w:p w14:paraId="685C224A" w14:textId="77777777" w:rsidR="007613E8" w:rsidRDefault="007613E8" w:rsidP="007613E8">
      <w:pPr>
        <w:pStyle w:val="a3"/>
        <w:ind w:left="1080"/>
        <w:jc w:val="center"/>
        <w:rPr>
          <w:b/>
          <w:sz w:val="24"/>
        </w:rPr>
      </w:pPr>
    </w:p>
    <w:p w14:paraId="319C677F" w14:textId="77777777" w:rsidR="007613E8" w:rsidRDefault="007613E8" w:rsidP="007613E8">
      <w:pPr>
        <w:pStyle w:val="a3"/>
        <w:ind w:left="1080"/>
        <w:jc w:val="center"/>
        <w:rPr>
          <w:b/>
          <w:sz w:val="24"/>
        </w:rPr>
      </w:pPr>
    </w:p>
    <w:p w14:paraId="583B3B37" w14:textId="77777777" w:rsidR="007613E8" w:rsidRDefault="007613E8" w:rsidP="007613E8">
      <w:pPr>
        <w:pStyle w:val="a3"/>
        <w:ind w:left="1080"/>
        <w:jc w:val="center"/>
        <w:rPr>
          <w:b/>
          <w:sz w:val="24"/>
        </w:rPr>
      </w:pPr>
    </w:p>
    <w:p w14:paraId="735BA324" w14:textId="77777777" w:rsidR="007613E8" w:rsidRDefault="007613E8" w:rsidP="007613E8">
      <w:pPr>
        <w:pStyle w:val="a3"/>
        <w:ind w:left="1080"/>
        <w:jc w:val="center"/>
        <w:rPr>
          <w:b/>
          <w:sz w:val="24"/>
        </w:rPr>
      </w:pPr>
    </w:p>
    <w:p w14:paraId="1D8E8714" w14:textId="77777777" w:rsidR="007613E8" w:rsidRDefault="007613E8" w:rsidP="007613E8">
      <w:pPr>
        <w:pStyle w:val="a3"/>
        <w:ind w:left="1080"/>
        <w:jc w:val="center"/>
        <w:rPr>
          <w:b/>
          <w:sz w:val="24"/>
        </w:rPr>
      </w:pPr>
    </w:p>
    <w:p w14:paraId="7FE0CC6C" w14:textId="77777777" w:rsidR="007613E8" w:rsidRDefault="007613E8" w:rsidP="007613E8">
      <w:pPr>
        <w:pStyle w:val="a3"/>
        <w:ind w:left="1080"/>
        <w:jc w:val="center"/>
        <w:rPr>
          <w:b/>
          <w:sz w:val="24"/>
        </w:rPr>
      </w:pPr>
    </w:p>
    <w:p w14:paraId="6E0F5A58" w14:textId="77777777" w:rsidR="007613E8" w:rsidRDefault="007613E8" w:rsidP="007613E8">
      <w:pPr>
        <w:pStyle w:val="a3"/>
        <w:ind w:left="1080"/>
        <w:jc w:val="center"/>
        <w:rPr>
          <w:b/>
          <w:sz w:val="24"/>
        </w:rPr>
      </w:pPr>
    </w:p>
    <w:p w14:paraId="5E09DFC6" w14:textId="77777777" w:rsidR="007613E8" w:rsidRDefault="007613E8" w:rsidP="007613E8">
      <w:pPr>
        <w:pStyle w:val="a7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Демонстрационный вариант</w:t>
      </w:r>
    </w:p>
    <w:p w14:paraId="3BDA87DF" w14:textId="77777777" w:rsidR="007613E8" w:rsidRDefault="007613E8" w:rsidP="007613E8">
      <w:pPr>
        <w:pStyle w:val="a7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контрольной работы</w:t>
      </w:r>
    </w:p>
    <w:p w14:paraId="499B40CA" w14:textId="77777777" w:rsidR="007613E8" w:rsidRDefault="007613E8" w:rsidP="007613E8">
      <w:pPr>
        <w:pStyle w:val="a7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по математике</w:t>
      </w:r>
    </w:p>
    <w:p w14:paraId="641169DC" w14:textId="03F0881A" w:rsidR="007613E8" w:rsidRDefault="007613E8" w:rsidP="007613E8">
      <w:pPr>
        <w:pStyle w:val="a7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10</w:t>
      </w:r>
      <w:r>
        <w:rPr>
          <w:rFonts w:ascii="Times New Roman" w:hAnsi="Times New Roman"/>
          <w:b/>
          <w:sz w:val="36"/>
          <w:szCs w:val="36"/>
        </w:rPr>
        <w:t xml:space="preserve"> класс</w:t>
      </w:r>
    </w:p>
    <w:p w14:paraId="2B57D444" w14:textId="0B170D05" w:rsidR="006F45E2" w:rsidRDefault="006F45E2" w:rsidP="002F45B3">
      <w:pPr>
        <w:jc w:val="center"/>
      </w:pPr>
    </w:p>
    <w:p w14:paraId="0E5B221B" w14:textId="59381C81" w:rsidR="007613E8" w:rsidRDefault="007613E8" w:rsidP="002F45B3">
      <w:pPr>
        <w:jc w:val="center"/>
      </w:pPr>
    </w:p>
    <w:p w14:paraId="58AA71A1" w14:textId="1DD6157E" w:rsidR="007613E8" w:rsidRDefault="007613E8" w:rsidP="002F45B3">
      <w:pPr>
        <w:jc w:val="center"/>
      </w:pPr>
    </w:p>
    <w:p w14:paraId="39033ABF" w14:textId="4BF17F29" w:rsidR="007613E8" w:rsidRDefault="007613E8" w:rsidP="002F45B3">
      <w:pPr>
        <w:jc w:val="center"/>
      </w:pPr>
    </w:p>
    <w:p w14:paraId="0AA83691" w14:textId="72421703" w:rsidR="007613E8" w:rsidRDefault="007613E8" w:rsidP="002F45B3">
      <w:pPr>
        <w:jc w:val="center"/>
      </w:pPr>
    </w:p>
    <w:p w14:paraId="6C79D316" w14:textId="18A3DCB8" w:rsidR="007613E8" w:rsidRDefault="007613E8" w:rsidP="002F45B3">
      <w:pPr>
        <w:jc w:val="center"/>
      </w:pPr>
    </w:p>
    <w:p w14:paraId="61573DB5" w14:textId="6AE731CD" w:rsidR="007613E8" w:rsidRDefault="007613E8" w:rsidP="002F45B3">
      <w:pPr>
        <w:jc w:val="center"/>
      </w:pPr>
    </w:p>
    <w:p w14:paraId="426E78A3" w14:textId="2316E619" w:rsidR="007613E8" w:rsidRDefault="007613E8" w:rsidP="002F45B3">
      <w:pPr>
        <w:jc w:val="center"/>
      </w:pPr>
    </w:p>
    <w:p w14:paraId="4086219A" w14:textId="74C3E696" w:rsidR="007613E8" w:rsidRDefault="007613E8" w:rsidP="002F45B3">
      <w:pPr>
        <w:jc w:val="center"/>
      </w:pPr>
    </w:p>
    <w:p w14:paraId="1A71F9F0" w14:textId="218E1FF7" w:rsidR="007613E8" w:rsidRDefault="007613E8" w:rsidP="002F45B3">
      <w:pPr>
        <w:jc w:val="center"/>
      </w:pPr>
    </w:p>
    <w:p w14:paraId="646D0DE9" w14:textId="46BB92EA" w:rsidR="007613E8" w:rsidRDefault="007613E8" w:rsidP="002F45B3">
      <w:pPr>
        <w:jc w:val="center"/>
      </w:pPr>
    </w:p>
    <w:p w14:paraId="24FFEABC" w14:textId="08DCEBF7" w:rsidR="007613E8" w:rsidRDefault="007613E8" w:rsidP="002F45B3">
      <w:pPr>
        <w:jc w:val="center"/>
      </w:pPr>
    </w:p>
    <w:p w14:paraId="1E552904" w14:textId="44134077" w:rsidR="007613E8" w:rsidRDefault="007613E8" w:rsidP="002F45B3">
      <w:pPr>
        <w:jc w:val="center"/>
      </w:pPr>
    </w:p>
    <w:p w14:paraId="319CF00B" w14:textId="6CB1B587" w:rsidR="007613E8" w:rsidRDefault="007613E8" w:rsidP="002F45B3">
      <w:pPr>
        <w:jc w:val="center"/>
      </w:pPr>
    </w:p>
    <w:p w14:paraId="788DEC95" w14:textId="77BA09BC" w:rsidR="007613E8" w:rsidRDefault="007613E8" w:rsidP="002F45B3">
      <w:pPr>
        <w:jc w:val="center"/>
      </w:pPr>
    </w:p>
    <w:p w14:paraId="37146A02" w14:textId="25339A2E" w:rsidR="007613E8" w:rsidRDefault="007613E8" w:rsidP="002F45B3">
      <w:pPr>
        <w:jc w:val="center"/>
      </w:pPr>
    </w:p>
    <w:p w14:paraId="47AEAD2E" w14:textId="133688B8" w:rsidR="007613E8" w:rsidRDefault="007613E8" w:rsidP="002F45B3">
      <w:pPr>
        <w:jc w:val="center"/>
      </w:pPr>
    </w:p>
    <w:p w14:paraId="2E27A781" w14:textId="4251BD3B" w:rsidR="007613E8" w:rsidRDefault="007613E8" w:rsidP="002F45B3">
      <w:pPr>
        <w:jc w:val="center"/>
      </w:pPr>
    </w:p>
    <w:p w14:paraId="54D55135" w14:textId="169930C1" w:rsidR="007613E8" w:rsidRDefault="007613E8" w:rsidP="002F45B3">
      <w:pPr>
        <w:jc w:val="center"/>
      </w:pPr>
    </w:p>
    <w:p w14:paraId="0DF00F11" w14:textId="4D7EC66F" w:rsidR="007613E8" w:rsidRDefault="007613E8" w:rsidP="002F45B3">
      <w:pPr>
        <w:jc w:val="center"/>
      </w:pPr>
    </w:p>
    <w:p w14:paraId="138F6033" w14:textId="7E6A5020" w:rsidR="007613E8" w:rsidRDefault="007613E8" w:rsidP="002F45B3">
      <w:pPr>
        <w:jc w:val="center"/>
      </w:pPr>
    </w:p>
    <w:p w14:paraId="4F90E664" w14:textId="04E37375" w:rsidR="007613E8" w:rsidRDefault="007613E8" w:rsidP="002F45B3">
      <w:pPr>
        <w:jc w:val="center"/>
      </w:pPr>
    </w:p>
    <w:p w14:paraId="24D0FCEA" w14:textId="00835356" w:rsidR="007613E8" w:rsidRDefault="007613E8" w:rsidP="002F45B3">
      <w:pPr>
        <w:jc w:val="center"/>
      </w:pPr>
    </w:p>
    <w:p w14:paraId="4920B1CE" w14:textId="06520215" w:rsidR="007613E8" w:rsidRDefault="007613E8" w:rsidP="002F45B3">
      <w:pPr>
        <w:jc w:val="center"/>
      </w:pPr>
    </w:p>
    <w:p w14:paraId="1326A132" w14:textId="4C02AC2B" w:rsidR="007613E8" w:rsidRDefault="007613E8" w:rsidP="002F45B3">
      <w:pPr>
        <w:jc w:val="center"/>
      </w:pPr>
    </w:p>
    <w:p w14:paraId="1D93BF85" w14:textId="4827193F" w:rsidR="007613E8" w:rsidRDefault="007613E8" w:rsidP="002F45B3">
      <w:pPr>
        <w:jc w:val="center"/>
      </w:pPr>
    </w:p>
    <w:p w14:paraId="1F006E1D" w14:textId="6E8D1B69" w:rsidR="007613E8" w:rsidRDefault="007613E8" w:rsidP="002F45B3">
      <w:pPr>
        <w:jc w:val="center"/>
      </w:pPr>
    </w:p>
    <w:p w14:paraId="366172EC" w14:textId="5382913D" w:rsidR="007613E8" w:rsidRDefault="007613E8" w:rsidP="002F45B3">
      <w:pPr>
        <w:jc w:val="center"/>
      </w:pPr>
    </w:p>
    <w:p w14:paraId="530AB244" w14:textId="5C65C420" w:rsidR="007613E8" w:rsidRDefault="007613E8" w:rsidP="002F45B3">
      <w:pPr>
        <w:jc w:val="center"/>
      </w:pPr>
    </w:p>
    <w:p w14:paraId="4721EF45" w14:textId="7BE4F644" w:rsidR="007613E8" w:rsidRDefault="007613E8" w:rsidP="002F45B3">
      <w:pPr>
        <w:jc w:val="center"/>
      </w:pPr>
    </w:p>
    <w:p w14:paraId="19C8847E" w14:textId="3C8F9DEE" w:rsidR="007613E8" w:rsidRDefault="007613E8" w:rsidP="002F45B3">
      <w:pPr>
        <w:jc w:val="center"/>
      </w:pPr>
    </w:p>
    <w:p w14:paraId="6CAA8A3A" w14:textId="6585B9F2" w:rsidR="007613E8" w:rsidRDefault="007613E8" w:rsidP="002F45B3">
      <w:pPr>
        <w:jc w:val="center"/>
      </w:pPr>
    </w:p>
    <w:p w14:paraId="563B61E3" w14:textId="3F272DA9" w:rsidR="007613E8" w:rsidRDefault="007613E8" w:rsidP="002F45B3">
      <w:pPr>
        <w:jc w:val="center"/>
      </w:pPr>
    </w:p>
    <w:p w14:paraId="5D0F9152" w14:textId="3946EA54" w:rsidR="007613E8" w:rsidRDefault="007613E8" w:rsidP="002F45B3">
      <w:pPr>
        <w:jc w:val="center"/>
      </w:pPr>
    </w:p>
    <w:p w14:paraId="709875CC" w14:textId="23EC18C9" w:rsidR="007613E8" w:rsidRDefault="007613E8" w:rsidP="002F45B3">
      <w:pPr>
        <w:jc w:val="center"/>
      </w:pPr>
    </w:p>
    <w:p w14:paraId="337F8C4B" w14:textId="77777777" w:rsidR="007613E8" w:rsidRDefault="007613E8" w:rsidP="002F45B3">
      <w:pPr>
        <w:jc w:val="center"/>
      </w:pPr>
    </w:p>
    <w:p w14:paraId="3F7ADB24" w14:textId="6C845281" w:rsidR="006F45E2" w:rsidRPr="007A05DC" w:rsidRDefault="002E0052" w:rsidP="006F45E2">
      <w:pPr>
        <w:spacing w:line="360" w:lineRule="auto"/>
        <w:jc w:val="center"/>
      </w:pPr>
      <w:r>
        <w:lastRenderedPageBreak/>
        <w:t xml:space="preserve">Полугодовая </w:t>
      </w:r>
    </w:p>
    <w:p w14:paraId="6735C227" w14:textId="5104037D" w:rsidR="006F45E2" w:rsidRPr="007A05DC" w:rsidRDefault="006F45E2" w:rsidP="006F45E2">
      <w:pPr>
        <w:spacing w:line="360" w:lineRule="auto"/>
        <w:jc w:val="center"/>
      </w:pPr>
      <w:r>
        <w:t xml:space="preserve">контрольной </w:t>
      </w:r>
      <w:r w:rsidRPr="007A05DC">
        <w:t>работы</w:t>
      </w:r>
    </w:p>
    <w:p w14:paraId="1466365A" w14:textId="77777777" w:rsidR="006F45E2" w:rsidRPr="007A05DC" w:rsidRDefault="006F45E2" w:rsidP="006F45E2">
      <w:pPr>
        <w:spacing w:line="360" w:lineRule="auto"/>
        <w:jc w:val="center"/>
      </w:pPr>
      <w:r w:rsidRPr="007A05DC">
        <w:t>по МАТЕМАТИКЕ в 10 классе</w:t>
      </w:r>
    </w:p>
    <w:p w14:paraId="22E3DCAB" w14:textId="4A2337F6" w:rsidR="002E0052" w:rsidRPr="001B0838" w:rsidRDefault="002E0052" w:rsidP="002E0052">
      <w:pPr>
        <w:spacing w:before="100" w:beforeAutospacing="1"/>
        <w:ind w:firstLine="708"/>
        <w:rPr>
          <w:rFonts w:eastAsiaTheme="minorEastAsia"/>
          <w:sz w:val="22"/>
          <w:szCs w:val="22"/>
          <w:lang w:eastAsia="zh-CN"/>
        </w:rPr>
      </w:pPr>
      <w:r>
        <w:rPr>
          <w:b/>
          <w:i/>
        </w:rPr>
        <w:t>Цель</w:t>
      </w:r>
      <w:r>
        <w:t xml:space="preserve"> — проверить следующие умения учащихся: решение иррациональных, показательных, логарифмических, тригонометрических уравнений и неравенств, умение применять формулы тригонометрии, работа с корнями </w:t>
      </w:r>
      <w:r>
        <w:rPr>
          <w:lang w:val="en-US"/>
        </w:rPr>
        <w:t>n</w:t>
      </w:r>
      <w:r>
        <w:rPr>
          <w:rFonts w:eastAsiaTheme="minorEastAsia"/>
          <w:lang w:eastAsia="zh-CN"/>
        </w:rPr>
        <w:t>-степени, возведение в дробно-рациональную степень, решение геометрических задач</w:t>
      </w:r>
    </w:p>
    <w:p w14:paraId="43BC0C49" w14:textId="77777777" w:rsidR="006F45E2" w:rsidRPr="00375D1B" w:rsidRDefault="006F45E2" w:rsidP="002E0052"/>
    <w:p w14:paraId="67523DAC" w14:textId="77777777" w:rsidR="006F45E2" w:rsidRDefault="006F45E2" w:rsidP="006F45E2">
      <w:pPr>
        <w:rPr>
          <w:b/>
        </w:rPr>
      </w:pPr>
    </w:p>
    <w:p w14:paraId="1993E033" w14:textId="1C042D80" w:rsidR="006F45E2" w:rsidRPr="00375D1B" w:rsidRDefault="006F45E2" w:rsidP="006F45E2">
      <w:pPr>
        <w:rPr>
          <w:rFonts w:eastAsia="Calibri"/>
          <w:b/>
        </w:rPr>
      </w:pPr>
      <w:r w:rsidRPr="00375D1B">
        <w:rPr>
          <w:b/>
        </w:rPr>
        <w:t>За правильно выполненные преобразования и полученный верный ответ ставится –</w:t>
      </w:r>
      <w:r>
        <w:rPr>
          <w:b/>
        </w:rPr>
        <w:t xml:space="preserve"> </w:t>
      </w:r>
      <w:r w:rsidRPr="00375D1B">
        <w:rPr>
          <w:b/>
        </w:rPr>
        <w:t>1 балл</w:t>
      </w:r>
      <w:r w:rsidRPr="00375D1B">
        <w:rPr>
          <w:rFonts w:eastAsia="Calibri"/>
          <w:b/>
        </w:rPr>
        <w:t xml:space="preserve"> </w:t>
      </w:r>
    </w:p>
    <w:p w14:paraId="590CCC02" w14:textId="77777777" w:rsidR="006F45E2" w:rsidRPr="00375D1B" w:rsidRDefault="006F45E2" w:rsidP="006F45E2">
      <w:pPr>
        <w:rPr>
          <w:rFonts w:eastAsia="Calibri"/>
          <w:b/>
        </w:rPr>
      </w:pPr>
      <w:r w:rsidRPr="00375D1B">
        <w:rPr>
          <w:rFonts w:eastAsia="Calibri"/>
          <w:b/>
        </w:rPr>
        <w:t>Получен верный, но необоснованный в решении ответ – 0,5 балла</w:t>
      </w:r>
    </w:p>
    <w:p w14:paraId="5AFB4D81" w14:textId="77777777" w:rsidR="006F45E2" w:rsidRPr="00375D1B" w:rsidRDefault="006F45E2" w:rsidP="006F45E2">
      <w:pPr>
        <w:rPr>
          <w:rFonts w:eastAsia="Calibri"/>
          <w:b/>
        </w:rPr>
      </w:pPr>
      <w:r w:rsidRPr="00375D1B">
        <w:rPr>
          <w:rFonts w:eastAsia="Calibri"/>
          <w:b/>
        </w:rPr>
        <w:t>Решение не доведено до конца, не полученный верный ответ – 0 баллов</w:t>
      </w:r>
    </w:p>
    <w:p w14:paraId="75D93377" w14:textId="77777777" w:rsidR="006F45E2" w:rsidRDefault="006F45E2" w:rsidP="006F45E2">
      <w:pPr>
        <w:rPr>
          <w:rFonts w:eastAsia="Calibri"/>
          <w:b/>
        </w:rPr>
      </w:pPr>
      <w:r w:rsidRPr="00375D1B">
        <w:rPr>
          <w:rFonts w:eastAsia="Calibri"/>
          <w:b/>
        </w:rPr>
        <w:t>Баллы, полученные за все вы</w:t>
      </w:r>
      <w:r>
        <w:rPr>
          <w:rFonts w:eastAsia="Calibri"/>
          <w:b/>
        </w:rPr>
        <w:t xml:space="preserve">полненные задания, суммируются и </w:t>
      </w:r>
      <w:r w:rsidRPr="00375D1B">
        <w:rPr>
          <w:rFonts w:eastAsia="Calibri"/>
          <w:b/>
        </w:rPr>
        <w:t>определяются с округлением в соответствии с правилами математического округления</w:t>
      </w:r>
    </w:p>
    <w:p w14:paraId="289841C3" w14:textId="77777777" w:rsidR="006F45E2" w:rsidRDefault="006F45E2" w:rsidP="006F45E2">
      <w:pPr>
        <w:jc w:val="center"/>
        <w:rPr>
          <w:rFonts w:eastAsia="Calibri"/>
          <w:b/>
          <w:lang w:eastAsia="en-US"/>
        </w:rPr>
      </w:pPr>
    </w:p>
    <w:p w14:paraId="741F8E1C" w14:textId="77777777" w:rsidR="006F45E2" w:rsidRPr="00375D1B" w:rsidRDefault="006F45E2" w:rsidP="006F45E2">
      <w:pPr>
        <w:jc w:val="center"/>
        <w:rPr>
          <w:rFonts w:eastAsia="Calibri"/>
          <w:i/>
          <w:lang w:eastAsia="en-US"/>
        </w:rPr>
      </w:pPr>
      <w:r w:rsidRPr="00375D1B">
        <w:rPr>
          <w:rFonts w:eastAsia="Calibri"/>
          <w:i/>
          <w:lang w:eastAsia="en-US"/>
        </w:rPr>
        <w:t>Шкала перевода баллов в школьную отметку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10"/>
        <w:gridCol w:w="4953"/>
      </w:tblGrid>
      <w:tr w:rsidR="006F45E2" w:rsidRPr="00375D1B" w14:paraId="0AEEFEFB" w14:textId="77777777" w:rsidTr="006F45E2">
        <w:trPr>
          <w:jc w:val="center"/>
        </w:trPr>
        <w:tc>
          <w:tcPr>
            <w:tcW w:w="3710" w:type="dxa"/>
          </w:tcPr>
          <w:p w14:paraId="799BB1D1" w14:textId="77777777" w:rsidR="006F45E2" w:rsidRPr="00375D1B" w:rsidRDefault="006F45E2" w:rsidP="00D92EC8">
            <w:pPr>
              <w:jc w:val="center"/>
              <w:rPr>
                <w:rFonts w:eastAsia="Calibri"/>
                <w:b/>
                <w:i/>
                <w:lang w:val="en-US" w:eastAsia="en-US"/>
              </w:rPr>
            </w:pPr>
            <w:proofErr w:type="spellStart"/>
            <w:r w:rsidRPr="00375D1B">
              <w:rPr>
                <w:rFonts w:eastAsia="Calibri"/>
                <w:b/>
                <w:i/>
                <w:lang w:val="en-US" w:eastAsia="en-US"/>
              </w:rPr>
              <w:t>баллы</w:t>
            </w:r>
            <w:proofErr w:type="spellEnd"/>
          </w:p>
        </w:tc>
        <w:tc>
          <w:tcPr>
            <w:tcW w:w="4953" w:type="dxa"/>
          </w:tcPr>
          <w:p w14:paraId="6501A39F" w14:textId="77777777" w:rsidR="006F45E2" w:rsidRPr="00375D1B" w:rsidRDefault="006F45E2" w:rsidP="00D92EC8">
            <w:pPr>
              <w:jc w:val="center"/>
              <w:rPr>
                <w:rFonts w:eastAsia="Calibri"/>
                <w:b/>
                <w:i/>
                <w:lang w:val="en-US" w:eastAsia="en-US"/>
              </w:rPr>
            </w:pPr>
            <w:proofErr w:type="spellStart"/>
            <w:r w:rsidRPr="00375D1B">
              <w:rPr>
                <w:rFonts w:eastAsia="Calibri"/>
                <w:b/>
                <w:i/>
                <w:lang w:val="en-US" w:eastAsia="en-US"/>
              </w:rPr>
              <w:t>отметка</w:t>
            </w:r>
            <w:proofErr w:type="spellEnd"/>
          </w:p>
        </w:tc>
      </w:tr>
      <w:tr w:rsidR="006F45E2" w:rsidRPr="00375D1B" w14:paraId="5B4C49FB" w14:textId="77777777" w:rsidTr="006F45E2">
        <w:trPr>
          <w:jc w:val="center"/>
        </w:trPr>
        <w:tc>
          <w:tcPr>
            <w:tcW w:w="3710" w:type="dxa"/>
          </w:tcPr>
          <w:p w14:paraId="0DB88C19" w14:textId="3BC71AAD" w:rsidR="006F45E2" w:rsidRPr="00375D1B" w:rsidRDefault="00685D00" w:rsidP="00D92EC8">
            <w:pPr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8</w:t>
            </w:r>
          </w:p>
        </w:tc>
        <w:tc>
          <w:tcPr>
            <w:tcW w:w="4953" w:type="dxa"/>
          </w:tcPr>
          <w:p w14:paraId="7BE3554C" w14:textId="77777777" w:rsidR="006F45E2" w:rsidRPr="00375D1B" w:rsidRDefault="006F45E2" w:rsidP="00D92EC8">
            <w:pPr>
              <w:jc w:val="center"/>
              <w:rPr>
                <w:rFonts w:eastAsia="Calibri"/>
                <w:b/>
                <w:lang w:val="en-US" w:eastAsia="en-US"/>
              </w:rPr>
            </w:pPr>
            <w:r w:rsidRPr="00375D1B">
              <w:rPr>
                <w:rFonts w:eastAsia="Calibri"/>
                <w:b/>
                <w:lang w:val="en-US" w:eastAsia="en-US"/>
              </w:rPr>
              <w:t>5</w:t>
            </w:r>
          </w:p>
        </w:tc>
      </w:tr>
      <w:tr w:rsidR="006F45E2" w:rsidRPr="00375D1B" w14:paraId="0F6EB1A8" w14:textId="77777777" w:rsidTr="006F45E2">
        <w:trPr>
          <w:jc w:val="center"/>
        </w:trPr>
        <w:tc>
          <w:tcPr>
            <w:tcW w:w="3710" w:type="dxa"/>
          </w:tcPr>
          <w:p w14:paraId="18BF0850" w14:textId="0322E4A0" w:rsidR="006F45E2" w:rsidRPr="00375D1B" w:rsidRDefault="00685D00" w:rsidP="00D92EC8">
            <w:pPr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6 - 7</w:t>
            </w:r>
          </w:p>
        </w:tc>
        <w:tc>
          <w:tcPr>
            <w:tcW w:w="4953" w:type="dxa"/>
          </w:tcPr>
          <w:p w14:paraId="73AEAEA4" w14:textId="77777777" w:rsidR="006F45E2" w:rsidRPr="00375D1B" w:rsidRDefault="006F45E2" w:rsidP="00D92EC8">
            <w:pPr>
              <w:jc w:val="center"/>
              <w:rPr>
                <w:rFonts w:eastAsia="Calibri"/>
                <w:b/>
                <w:lang w:val="en-US" w:eastAsia="en-US"/>
              </w:rPr>
            </w:pPr>
            <w:r w:rsidRPr="00375D1B">
              <w:rPr>
                <w:rFonts w:eastAsia="Calibri"/>
                <w:b/>
                <w:lang w:val="en-US" w:eastAsia="en-US"/>
              </w:rPr>
              <w:t>4</w:t>
            </w:r>
          </w:p>
        </w:tc>
      </w:tr>
      <w:tr w:rsidR="006F45E2" w:rsidRPr="00375D1B" w14:paraId="291CF51C" w14:textId="77777777" w:rsidTr="006F45E2">
        <w:trPr>
          <w:jc w:val="center"/>
        </w:trPr>
        <w:tc>
          <w:tcPr>
            <w:tcW w:w="3710" w:type="dxa"/>
          </w:tcPr>
          <w:p w14:paraId="24A2390C" w14:textId="4F21B5E4" w:rsidR="006F45E2" w:rsidRPr="00667226" w:rsidRDefault="00685D00" w:rsidP="00D92EC8">
            <w:pPr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3 - 5</w:t>
            </w:r>
          </w:p>
        </w:tc>
        <w:tc>
          <w:tcPr>
            <w:tcW w:w="4953" w:type="dxa"/>
          </w:tcPr>
          <w:p w14:paraId="7E7351FB" w14:textId="77777777" w:rsidR="006F45E2" w:rsidRPr="00375D1B" w:rsidRDefault="006F45E2" w:rsidP="00D92EC8">
            <w:pPr>
              <w:jc w:val="center"/>
              <w:rPr>
                <w:rFonts w:eastAsia="Calibri"/>
                <w:b/>
                <w:lang w:val="en-US" w:eastAsia="en-US"/>
              </w:rPr>
            </w:pPr>
            <w:r w:rsidRPr="00375D1B">
              <w:rPr>
                <w:rFonts w:eastAsia="Calibri"/>
                <w:b/>
                <w:lang w:val="en-US" w:eastAsia="en-US"/>
              </w:rPr>
              <w:t>3</w:t>
            </w:r>
          </w:p>
        </w:tc>
      </w:tr>
      <w:tr w:rsidR="006F45E2" w:rsidRPr="00375D1B" w14:paraId="4D1237D7" w14:textId="77777777" w:rsidTr="006F45E2">
        <w:trPr>
          <w:trHeight w:val="85"/>
          <w:jc w:val="center"/>
        </w:trPr>
        <w:tc>
          <w:tcPr>
            <w:tcW w:w="3710" w:type="dxa"/>
          </w:tcPr>
          <w:p w14:paraId="56F3EE70" w14:textId="7149E838" w:rsidR="006F45E2" w:rsidRPr="00667226" w:rsidRDefault="006F45E2" w:rsidP="00D92EC8">
            <w:pPr>
              <w:jc w:val="center"/>
              <w:rPr>
                <w:rFonts w:eastAsia="Calibri"/>
                <w:b/>
                <w:lang w:eastAsia="en-US"/>
              </w:rPr>
            </w:pPr>
            <w:r w:rsidRPr="00375D1B">
              <w:rPr>
                <w:rFonts w:eastAsia="Calibri"/>
                <w:b/>
                <w:lang w:val="en-US" w:eastAsia="en-US"/>
              </w:rPr>
              <w:t xml:space="preserve">0 - </w:t>
            </w:r>
            <w:r w:rsidR="00685D00">
              <w:rPr>
                <w:rFonts w:eastAsia="Calibri"/>
                <w:b/>
                <w:lang w:eastAsia="en-US"/>
              </w:rPr>
              <w:t>2</w:t>
            </w:r>
          </w:p>
        </w:tc>
        <w:tc>
          <w:tcPr>
            <w:tcW w:w="4953" w:type="dxa"/>
          </w:tcPr>
          <w:p w14:paraId="670F3286" w14:textId="77777777" w:rsidR="006F45E2" w:rsidRPr="00375D1B" w:rsidRDefault="006F45E2" w:rsidP="00D92EC8">
            <w:pPr>
              <w:jc w:val="center"/>
              <w:rPr>
                <w:rFonts w:eastAsia="Calibri"/>
                <w:b/>
                <w:lang w:val="en-US" w:eastAsia="en-US"/>
              </w:rPr>
            </w:pPr>
            <w:r w:rsidRPr="00375D1B">
              <w:rPr>
                <w:rFonts w:eastAsia="Calibri"/>
                <w:b/>
                <w:lang w:val="en-US" w:eastAsia="en-US"/>
              </w:rPr>
              <w:t>2</w:t>
            </w:r>
          </w:p>
        </w:tc>
      </w:tr>
    </w:tbl>
    <w:p w14:paraId="2CBB1558" w14:textId="77777777" w:rsidR="006F45E2" w:rsidRDefault="006F45E2" w:rsidP="002E0052"/>
    <w:p w14:paraId="7EF58696" w14:textId="77777777" w:rsidR="006F45E2" w:rsidRDefault="006F45E2" w:rsidP="006F45E2">
      <w:pPr>
        <w:spacing w:line="360" w:lineRule="auto"/>
        <w:jc w:val="center"/>
        <w:rPr>
          <w:i/>
          <w:u w:val="single"/>
        </w:rPr>
      </w:pPr>
    </w:p>
    <w:p w14:paraId="24D00963" w14:textId="3B2B3C9A" w:rsidR="006F45E2" w:rsidRPr="001722C9" w:rsidRDefault="006F45E2" w:rsidP="006F45E2">
      <w:pPr>
        <w:spacing w:line="360" w:lineRule="auto"/>
        <w:jc w:val="center"/>
        <w:rPr>
          <w:i/>
          <w:u w:val="single"/>
        </w:rPr>
      </w:pPr>
      <w:r w:rsidRPr="007A05DC">
        <w:rPr>
          <w:i/>
          <w:u w:val="single"/>
        </w:rPr>
        <w:t>ВАРИАНТ 1</w:t>
      </w:r>
    </w:p>
    <w:p w14:paraId="5C04D243" w14:textId="77777777" w:rsidR="006F45E2" w:rsidRPr="00E65B67" w:rsidRDefault="006F45E2" w:rsidP="006F45E2">
      <w:pPr>
        <w:jc w:val="center"/>
        <w:rPr>
          <w:i/>
        </w:rPr>
      </w:pPr>
      <w:r w:rsidRPr="00E65B67">
        <w:rPr>
          <w:i/>
        </w:rPr>
        <w:t>Инструкция по выполнению работы</w:t>
      </w:r>
    </w:p>
    <w:p w14:paraId="380B4801" w14:textId="77777777" w:rsidR="006F45E2" w:rsidRDefault="006F45E2" w:rsidP="002F45B3">
      <w:pPr>
        <w:jc w:val="center"/>
      </w:pPr>
    </w:p>
    <w:p w14:paraId="510C2701" w14:textId="77777777" w:rsidR="002F45B3" w:rsidRDefault="002F45B3" w:rsidP="002F45B3">
      <w:pPr>
        <w:jc w:val="center"/>
      </w:pPr>
    </w:p>
    <w:p w14:paraId="14B55271" w14:textId="77777777" w:rsidR="002F45B3" w:rsidRDefault="002F45B3" w:rsidP="002F45B3">
      <w:pPr>
        <w:rPr>
          <w:u w:val="single"/>
        </w:rPr>
      </w:pPr>
    </w:p>
    <w:p w14:paraId="0B2865F0" w14:textId="77777777" w:rsidR="002F45B3" w:rsidRPr="002F45B3" w:rsidRDefault="002F45B3" w:rsidP="002F45B3">
      <w:pPr>
        <w:rPr>
          <w:i/>
          <w:u w:val="single"/>
        </w:rPr>
      </w:pPr>
      <w:r w:rsidRPr="002F45B3">
        <w:rPr>
          <w:i/>
          <w:u w:val="single"/>
        </w:rPr>
        <w:t>Модуль «Алгебра»</w:t>
      </w:r>
    </w:p>
    <w:p w14:paraId="27DB5419" w14:textId="77777777" w:rsidR="00EE145F" w:rsidRPr="002249EB" w:rsidRDefault="00EE145F" w:rsidP="00EE145F">
      <w:r>
        <w:t>1</w:t>
      </w:r>
      <w:r w:rsidRPr="002249EB">
        <w:t>.Вычислите: а)</w:t>
      </w:r>
      <w:r w:rsidRPr="00EE145F">
        <w:rPr>
          <w:position w:val="-10"/>
        </w:rPr>
        <w:object w:dxaOrig="560" w:dyaOrig="340" w14:anchorId="05B442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pt;height:17.5pt" o:ole="" filled="t">
            <v:fill color2="black"/>
            <v:imagedata r:id="rId4" o:title=""/>
          </v:shape>
          <o:OLEObject Type="Embed" ProgID="Equation.3" ShapeID="_x0000_i1025" DrawAspect="Content" ObjectID="_1728724506" r:id="rId5"/>
        </w:object>
      </w:r>
      <w:r>
        <w:t xml:space="preserve">256         </w:t>
      </w:r>
      <w:r w:rsidRPr="002249EB">
        <w:rPr>
          <w:position w:val="-10"/>
        </w:rPr>
        <w:t>б)</w:t>
      </w:r>
      <w:r w:rsidRPr="002249EB">
        <w:rPr>
          <w:position w:val="-10"/>
        </w:rPr>
        <w:object w:dxaOrig="1719" w:dyaOrig="520" w14:anchorId="6F7AC35E">
          <v:shape id="_x0000_i1026" type="#_x0000_t75" style="width:85.6pt;height:25.95pt" o:ole="">
            <v:imagedata r:id="rId6" o:title=""/>
          </v:shape>
          <o:OLEObject Type="Embed" ProgID="Equation.DSMT4" ShapeID="_x0000_i1026" DrawAspect="Content" ObjectID="_1728724507" r:id="rId7"/>
        </w:object>
      </w:r>
    </w:p>
    <w:p w14:paraId="2436077E" w14:textId="77777777" w:rsidR="004F09F1" w:rsidRDefault="00EE145F">
      <w:r>
        <w:t>2. Решите уравнение: а)</w:t>
      </w:r>
      <m:oMath>
        <m:r>
          <w:rPr>
            <w:rFonts w:ascii="Cambria Math" w:hAnsi="Cambria Math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+3</m:t>
            </m:r>
          </m:e>
        </m:rad>
      </m:oMath>
      <w:r>
        <w:t xml:space="preserve"> = 1           б)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-1</m:t>
            </m:r>
          </m:e>
        </m:rad>
      </m:oMath>
      <w:r>
        <w:t xml:space="preserve"> = х-3    </w:t>
      </w:r>
      <w:r w:rsidR="009E7148">
        <w:t xml:space="preserve">        </w:t>
      </w:r>
      <w:r>
        <w:t xml:space="preserve">  в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6</m:t>
            </m:r>
          </m:e>
          <m:sup>
            <m:r>
              <w:rPr>
                <w:rFonts w:ascii="Cambria Math" w:hAnsi="Cambria Math"/>
              </w:rPr>
              <m:t>3х-2</m:t>
            </m:r>
          </m:sup>
        </m:sSup>
      </m:oMath>
      <w:r w:rsidR="009E7148">
        <w:t xml:space="preserve"> = 1</w:t>
      </w:r>
    </w:p>
    <w:tbl>
      <w:tblPr>
        <w:tblW w:w="15422" w:type="dxa"/>
        <w:tblInd w:w="-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"/>
        <w:gridCol w:w="7302"/>
        <w:gridCol w:w="2126"/>
        <w:gridCol w:w="2511"/>
        <w:gridCol w:w="3375"/>
      </w:tblGrid>
      <w:tr w:rsidR="00EE145F" w14:paraId="41F443D6" w14:textId="77777777" w:rsidTr="002F45B3">
        <w:trPr>
          <w:gridBefore w:val="1"/>
          <w:wBefore w:w="108" w:type="dxa"/>
        </w:trPr>
        <w:tc>
          <w:tcPr>
            <w:tcW w:w="15314" w:type="dxa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14:paraId="47CA4065" w14:textId="77777777" w:rsidR="009E7148" w:rsidRDefault="009E7148" w:rsidP="009E7148"/>
          <w:p w14:paraId="35153171" w14:textId="77777777" w:rsidR="009E7148" w:rsidRPr="002F45B3" w:rsidRDefault="009E7148" w:rsidP="009E7148">
            <w:r w:rsidRPr="002F45B3">
              <w:t xml:space="preserve">3. Решите неравенство </w:t>
            </w:r>
          </w:p>
          <w:p w14:paraId="09169239" w14:textId="77777777" w:rsidR="009E7148" w:rsidRPr="009E7148" w:rsidRDefault="009E7148" w:rsidP="009E7148">
            <w:pPr>
              <w:rPr>
                <w:b/>
              </w:rPr>
            </w:pPr>
            <w:r>
              <w:rPr>
                <w:rFonts w:ascii="Verdana" w:hAnsi="Verdana"/>
              </w:rPr>
              <w:t xml:space="preserve">а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 xml:space="preserve">3х-5   </m:t>
                  </m:r>
                </m:e>
              </m:rad>
            </m:oMath>
            <w:r>
              <w:rPr>
                <w:rFonts w:ascii="Verdana" w:hAnsi="Verdan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&lt;5</m:t>
              </m:r>
            </m:oMath>
            <w:r>
              <w:rPr>
                <w:rFonts w:ascii="Verdana" w:hAnsi="Verdana"/>
              </w:rPr>
              <w:t xml:space="preserve">          б)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,6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х</m:t>
                  </m:r>
                </m:sup>
              </m:sSup>
              <m:r>
                <w:rPr>
                  <w:rFonts w:ascii="Cambria Math" w:hAnsi="Cambria Math"/>
                </w:rPr>
                <m:t xml:space="preserve"> ≥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Verdana" w:hAnsi="Verdana"/>
              </w:rPr>
              <w:t>:</w:t>
            </w:r>
            <w:r w:rsidRPr="009E7148">
              <w:rPr>
                <w:b/>
              </w:rPr>
              <w:t xml:space="preserve"> </w:t>
            </w:r>
          </w:p>
        </w:tc>
      </w:tr>
      <w:tr w:rsidR="00EE145F" w:rsidRPr="009E7148" w14:paraId="290E9BC0" w14:textId="77777777" w:rsidTr="002F45B3">
        <w:trPr>
          <w:gridAfter w:val="1"/>
          <w:wAfter w:w="3375" w:type="dxa"/>
        </w:trPr>
        <w:tc>
          <w:tcPr>
            <w:tcW w:w="741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2DB4C3F" w14:textId="77777777" w:rsidR="00EE145F" w:rsidRDefault="00EE145F" w:rsidP="004207CA"/>
          <w:p w14:paraId="4208EF1E" w14:textId="77777777" w:rsidR="009E7148" w:rsidRPr="009E7148" w:rsidRDefault="009E7148" w:rsidP="009E7148">
            <w:pPr>
              <w:rPr>
                <w:b/>
              </w:rPr>
            </w:pPr>
            <w:r w:rsidRPr="002F45B3">
              <w:t>4</w:t>
            </w:r>
            <w:r w:rsidRPr="002F45B3">
              <w:rPr>
                <w:rFonts w:ascii="Verdana" w:hAnsi="Verdana"/>
              </w:rPr>
              <w:t>.</w:t>
            </w:r>
            <w:r>
              <w:rPr>
                <w:rFonts w:ascii="Verdana" w:hAnsi="Verdana"/>
                <w:b/>
              </w:rPr>
              <w:t xml:space="preserve"> </w:t>
            </w:r>
            <w:r w:rsidRPr="009E7148">
              <w:t>Укажите промежуток, которому принадлежит корень уравнения</w:t>
            </w:r>
            <w:r w:rsidRPr="009E7148">
              <w:rPr>
                <w:b/>
              </w:rPr>
              <w:t xml:space="preserve">  </w:t>
            </w:r>
          </w:p>
          <w:p w14:paraId="6BCA30C1" w14:textId="77777777" w:rsidR="009E7148" w:rsidRPr="009E7148" w:rsidRDefault="009E7148" w:rsidP="009E7148">
            <w:r w:rsidRPr="009E7148">
              <w:rPr>
                <w:b/>
                <w:sz w:val="20"/>
              </w:rPr>
              <w:object w:dxaOrig="1880" w:dyaOrig="320" w14:anchorId="53A5D6B9">
                <v:shape id="_x0000_i1027" type="#_x0000_t75" style="width:119.35pt;height:20.1pt" o:ole="">
                  <v:imagedata r:id="rId8" o:title=""/>
                </v:shape>
                <o:OLEObject Type="Embed" ProgID="Equation.3" ShapeID="_x0000_i1027" DrawAspect="Content" ObjectID="_1728724508" r:id="rId9"/>
              </w:objec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</w:tcPr>
          <w:p w14:paraId="46BD5AAB" w14:textId="77777777" w:rsidR="00EE145F" w:rsidRPr="009E7148" w:rsidRDefault="00EE145F" w:rsidP="004207CA"/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</w:tcPr>
          <w:p w14:paraId="694C2404" w14:textId="77777777" w:rsidR="00EE145F" w:rsidRPr="009E7148" w:rsidRDefault="00EE145F" w:rsidP="004207CA"/>
        </w:tc>
      </w:tr>
      <w:tr w:rsidR="00EE145F" w14:paraId="26059BAA" w14:textId="77777777" w:rsidTr="002F45B3">
        <w:trPr>
          <w:gridAfter w:val="1"/>
          <w:wAfter w:w="3375" w:type="dxa"/>
        </w:trPr>
        <w:tc>
          <w:tcPr>
            <w:tcW w:w="741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079D69D" w14:textId="77777777" w:rsidR="00EE145F" w:rsidRDefault="00EE145F" w:rsidP="004207CA">
            <w:pPr>
              <w:rPr>
                <w:rFonts w:ascii="Verdana" w:hAnsi="Verdana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</w:tcPr>
          <w:p w14:paraId="4D2B11E9" w14:textId="77777777" w:rsidR="00EE145F" w:rsidRDefault="00EE145F" w:rsidP="004207CA">
            <w:pPr>
              <w:rPr>
                <w:rFonts w:ascii="Verdana" w:hAnsi="Verdana"/>
              </w:rPr>
            </w:pP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</w:tcPr>
          <w:p w14:paraId="085AFF6D" w14:textId="77777777" w:rsidR="00EE145F" w:rsidRDefault="00EE145F" w:rsidP="004207CA">
            <w:pPr>
              <w:rPr>
                <w:rFonts w:ascii="Verdana" w:hAnsi="Verdana"/>
              </w:rPr>
            </w:pPr>
          </w:p>
        </w:tc>
      </w:tr>
      <w:tr w:rsidR="009E7148" w:rsidRPr="009E7148" w14:paraId="1B793167" w14:textId="77777777" w:rsidTr="002F45B3">
        <w:trPr>
          <w:gridAfter w:val="1"/>
          <w:wAfter w:w="3375" w:type="dxa"/>
        </w:trPr>
        <w:tc>
          <w:tcPr>
            <w:tcW w:w="7410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14:paraId="4031A2E6" w14:textId="77777777" w:rsidR="009E7148" w:rsidRPr="009E7148" w:rsidRDefault="009E7148" w:rsidP="004207CA">
            <w:r w:rsidRPr="009E7148">
              <w:t>1)</w:t>
            </w:r>
            <w:r w:rsidRPr="009E7148">
              <w:rPr>
                <w:position w:val="-10"/>
              </w:rPr>
              <w:object w:dxaOrig="779" w:dyaOrig="340" w14:anchorId="1C2B4E80">
                <v:shape id="_x0000_i1028" type="#_x0000_t75" style="width:38.9pt;height:17.5pt" o:ole="">
                  <v:imagedata r:id="rId10" o:title=""/>
                </v:shape>
                <o:OLEObject Type="Embed" ProgID="Equation.3" ShapeID="_x0000_i1028" DrawAspect="Content" ObjectID="_1728724509" r:id="rId11"/>
              </w:object>
            </w:r>
            <w:r w:rsidRPr="009E7148">
              <w:t xml:space="preserve">;    </w:t>
            </w:r>
            <w:r>
              <w:t xml:space="preserve">         </w:t>
            </w:r>
            <w:r w:rsidRPr="009E7148">
              <w:t>2)</w:t>
            </w:r>
            <w:r w:rsidRPr="009E7148">
              <w:rPr>
                <w:position w:val="-10"/>
              </w:rPr>
              <w:object w:dxaOrig="720" w:dyaOrig="340" w14:anchorId="446F4F6E">
                <v:shape id="_x0000_i1029" type="#_x0000_t75" style="width:36.3pt;height:17.5pt" o:ole="">
                  <v:imagedata r:id="rId12" o:title=""/>
                </v:shape>
                <o:OLEObject Type="Embed" ProgID="Equation.3" ShapeID="_x0000_i1029" DrawAspect="Content" ObjectID="_1728724510" r:id="rId13"/>
              </w:object>
            </w:r>
            <w:r w:rsidRPr="009E7148">
              <w:t>;</w:t>
            </w:r>
            <w:r w:rsidR="002F45B3" w:rsidRPr="009E7148">
              <w:t xml:space="preserve"> </w:t>
            </w:r>
            <w:r w:rsidR="002F45B3">
              <w:t xml:space="preserve">    </w:t>
            </w:r>
            <w:r w:rsidR="002F45B3" w:rsidRPr="009E7148">
              <w:t xml:space="preserve">3) </w:t>
            </w:r>
            <w:r w:rsidR="002F45B3" w:rsidRPr="009E7148">
              <w:rPr>
                <w:position w:val="-10"/>
              </w:rPr>
              <w:object w:dxaOrig="540" w:dyaOrig="340" w14:anchorId="7D46FB02">
                <v:shape id="_x0000_i1030" type="#_x0000_t75" style="width:27.25pt;height:17.5pt" o:ole="">
                  <v:imagedata r:id="rId14" o:title=""/>
                </v:shape>
                <o:OLEObject Type="Embed" ProgID="Equation.3" ShapeID="_x0000_i1030" DrawAspect="Content" ObjectID="_1728724511" r:id="rId15"/>
              </w:object>
            </w:r>
            <w:r w:rsidR="002F45B3" w:rsidRPr="009E7148">
              <w:t>;</w:t>
            </w:r>
            <w:r w:rsidR="002F45B3">
              <w:t xml:space="preserve">   </w:t>
            </w:r>
            <w:r w:rsidR="002F45B3" w:rsidRPr="009E7148">
              <w:t xml:space="preserve">4) </w:t>
            </w:r>
            <w:r w:rsidR="002F45B3" w:rsidRPr="009E7148">
              <w:rPr>
                <w:position w:val="-10"/>
              </w:rPr>
              <w:object w:dxaOrig="639" w:dyaOrig="340" w14:anchorId="271889F1">
                <v:shape id="_x0000_i1031" type="#_x0000_t75" style="width:32.45pt;height:17.5pt" o:ole="">
                  <v:imagedata r:id="rId16" o:title=""/>
                </v:shape>
                <o:OLEObject Type="Embed" ProgID="Equation.3" ShapeID="_x0000_i1031" DrawAspect="Content" ObjectID="_1728724512" r:id="rId17"/>
              </w:object>
            </w:r>
            <w:r w:rsidR="002F45B3" w:rsidRPr="009E7148">
              <w:t>.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B4318BC" w14:textId="77777777" w:rsidR="009E7148" w:rsidRPr="009E7148" w:rsidRDefault="009E7148" w:rsidP="004207CA"/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818D390" w14:textId="77777777" w:rsidR="009E7148" w:rsidRPr="009E7148" w:rsidRDefault="009E7148" w:rsidP="004207CA"/>
        </w:tc>
      </w:tr>
      <w:tr w:rsidR="00EE145F" w14:paraId="3D4EE447" w14:textId="77777777" w:rsidTr="002F45B3">
        <w:trPr>
          <w:gridBefore w:val="1"/>
          <w:wBefore w:w="108" w:type="dxa"/>
        </w:trPr>
        <w:tc>
          <w:tcPr>
            <w:tcW w:w="15314" w:type="dxa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14:paraId="1368FA16" w14:textId="77777777" w:rsidR="00EE145F" w:rsidRDefault="00EE145F" w:rsidP="002F45B3">
            <w:pPr>
              <w:rPr>
                <w:rFonts w:ascii="Verdana" w:hAnsi="Verdana"/>
              </w:rPr>
            </w:pPr>
            <w:r>
              <w:rPr>
                <w:rFonts w:ascii="Verdana" w:hAnsi="Verdana"/>
                <w:b/>
              </w:rPr>
              <w:t xml:space="preserve"> </w:t>
            </w:r>
          </w:p>
        </w:tc>
      </w:tr>
    </w:tbl>
    <w:p w14:paraId="169839CF" w14:textId="77777777" w:rsidR="002F45B3" w:rsidRDefault="002F45B3">
      <w:r w:rsidRPr="002F45B3">
        <w:t xml:space="preserve">5. </w:t>
      </w:r>
      <w:r w:rsidR="00EE145F" w:rsidRPr="002F45B3">
        <w:t xml:space="preserve">Найдите значение выражения </w:t>
      </w:r>
      <w:r w:rsidR="00EE145F" w:rsidRPr="002F45B3">
        <w:rPr>
          <w:position w:val="-12"/>
        </w:rPr>
        <w:object w:dxaOrig="740" w:dyaOrig="360" w14:anchorId="7370B319">
          <v:shape id="_x0000_i1032" type="#_x0000_t75" style="width:36.95pt;height:18.15pt" o:ole="">
            <v:imagedata r:id="rId18" o:title=""/>
          </v:shape>
          <o:OLEObject Type="Embed" ProgID="Equation.3" ShapeID="_x0000_i1032" DrawAspect="Content" ObjectID="_1728724513" r:id="rId19"/>
        </w:object>
      </w:r>
      <w:r w:rsidR="00EE145F" w:rsidRPr="002F45B3">
        <w:t xml:space="preserve">, если </w:t>
      </w:r>
      <w:r w:rsidR="00EE145F" w:rsidRPr="002F45B3">
        <w:rPr>
          <w:position w:val="-12"/>
        </w:rPr>
        <w:object w:dxaOrig="800" w:dyaOrig="360" w14:anchorId="4593AA09">
          <v:shape id="_x0000_i1033" type="#_x0000_t75" style="width:39.55pt;height:18.15pt" o:ole="">
            <v:imagedata r:id="rId20" o:title=""/>
          </v:shape>
          <o:OLEObject Type="Embed" ProgID="Equation.3" ShapeID="_x0000_i1033" DrawAspect="Content" ObjectID="_1728724514" r:id="rId21"/>
        </w:object>
      </w:r>
      <w:r w:rsidR="00EE145F" w:rsidRPr="002F45B3">
        <w:t xml:space="preserve">– решение системы уравнений </w:t>
      </w:r>
      <w:r w:rsidRPr="002F45B3">
        <w:rPr>
          <w:position w:val="-44"/>
        </w:rPr>
        <w:object w:dxaOrig="1419" w:dyaOrig="1000" w14:anchorId="4CEF0119">
          <v:shape id="_x0000_i1034" type="#_x0000_t75" style="width:90.8pt;height:62.9pt" o:ole="">
            <v:imagedata r:id="rId22" o:title=""/>
          </v:shape>
          <o:OLEObject Type="Embed" ProgID="Equation.3" ShapeID="_x0000_i1034" DrawAspect="Content" ObjectID="_1728724515" r:id="rId23"/>
        </w:object>
      </w:r>
      <w:r w:rsidR="00EE145F" w:rsidRPr="002F45B3">
        <w:t xml:space="preserve">.                           </w:t>
      </w:r>
    </w:p>
    <w:p w14:paraId="68EE6EA6" w14:textId="77777777" w:rsidR="00EE145F" w:rsidRDefault="002F45B3">
      <w:r>
        <w:t xml:space="preserve">6. Найдите целые решения неравенства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;3</m:t>
            </m:r>
          </m:e>
        </m:d>
      </m:oMath>
      <w:r w:rsidR="00EE145F" w:rsidRPr="002F45B3">
        <w:t xml:space="preserve">    </w:t>
      </w:r>
    </w:p>
    <w:p w14:paraId="1E17B5D7" w14:textId="77777777" w:rsidR="002F45B3" w:rsidRDefault="002F45B3"/>
    <w:p w14:paraId="0EA7C34A" w14:textId="77777777" w:rsidR="002F45B3" w:rsidRPr="002F45B3" w:rsidRDefault="007613E8"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9</m:t>
              </m:r>
            </m:e>
            <m:sup>
              <m:r>
                <w:rPr>
                  <w:rFonts w:ascii="Cambria Math" w:hAnsi="Cambria Math"/>
                </w:rPr>
                <m:t>х</m:t>
              </m:r>
            </m:sup>
          </m:sSup>
          <m:r>
            <w:rPr>
              <w:rFonts w:ascii="Cambria Math" w:hAnsi="Cambria Math"/>
            </w:rPr>
            <m:t xml:space="preserve">-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3</m:t>
              </m:r>
            </m:e>
            <m:sup>
              <m:r>
                <w:rPr>
                  <w:rFonts w:ascii="Cambria Math" w:hAnsi="Cambria Math"/>
                </w:rPr>
                <m:t>х</m:t>
              </m:r>
            </m:sup>
          </m:sSup>
          <m:r>
            <w:rPr>
              <w:rFonts w:ascii="Cambria Math" w:hAnsi="Cambria Math"/>
            </w:rPr>
            <m:t>-  6 &gt;0</m:t>
          </m:r>
        </m:oMath>
      </m:oMathPara>
    </w:p>
    <w:p w14:paraId="54FB9A9D" w14:textId="77777777" w:rsidR="002F45B3" w:rsidRDefault="002F45B3">
      <w:pPr>
        <w:rPr>
          <w:i/>
          <w:u w:val="single"/>
        </w:rPr>
      </w:pPr>
      <w:r w:rsidRPr="002F45B3">
        <w:rPr>
          <w:i/>
          <w:u w:val="single"/>
        </w:rPr>
        <w:lastRenderedPageBreak/>
        <w:t>Модуль «Геометрия»</w:t>
      </w:r>
    </w:p>
    <w:p w14:paraId="536763BB" w14:textId="77777777" w:rsidR="002F45B3" w:rsidRDefault="002F45B3">
      <w:pPr>
        <w:rPr>
          <w:i/>
          <w:u w:val="single"/>
        </w:rPr>
      </w:pPr>
    </w:p>
    <w:p w14:paraId="4069EFF3" w14:textId="77777777" w:rsidR="002F45B3" w:rsidRDefault="002F45B3">
      <w:r w:rsidRPr="00697BD6">
        <w:t>7.</w:t>
      </w:r>
      <w:r w:rsidR="00697BD6" w:rsidRPr="00697BD6">
        <w:t xml:space="preserve"> Дан </w:t>
      </w:r>
      <w:r w:rsidR="00697BD6">
        <w:t>∆МКР. Плоскость, параллельная прямой МК, пересекает МР в точке М</w:t>
      </w:r>
      <w:proofErr w:type="gramStart"/>
      <w:r w:rsidR="00697BD6" w:rsidRPr="00697BD6">
        <w:rPr>
          <w:vertAlign w:val="subscript"/>
        </w:rPr>
        <w:t>1</w:t>
      </w:r>
      <w:r w:rsidR="00697BD6">
        <w:t xml:space="preserve"> ,</w:t>
      </w:r>
      <w:proofErr w:type="gramEnd"/>
      <w:r w:rsidR="00697BD6">
        <w:t xml:space="preserve"> РК-в точке К</w:t>
      </w:r>
      <w:r w:rsidR="00697BD6" w:rsidRPr="00697BD6">
        <w:rPr>
          <w:vertAlign w:val="subscript"/>
        </w:rPr>
        <w:t>1</w:t>
      </w:r>
      <w:r w:rsidR="00697BD6">
        <w:rPr>
          <w:vertAlign w:val="subscript"/>
        </w:rPr>
        <w:t xml:space="preserve"> </w:t>
      </w:r>
      <w:r w:rsidR="00697BD6">
        <w:t>. Найдите М</w:t>
      </w:r>
      <w:r w:rsidR="00697BD6" w:rsidRPr="00697BD6">
        <w:rPr>
          <w:vertAlign w:val="subscript"/>
        </w:rPr>
        <w:t>1</w:t>
      </w:r>
      <w:r w:rsidR="00697BD6" w:rsidRPr="00697BD6">
        <w:t xml:space="preserve"> </w:t>
      </w:r>
      <w:r w:rsidR="00697BD6">
        <w:t>К</w:t>
      </w:r>
      <w:r w:rsidR="00697BD6" w:rsidRPr="00697BD6">
        <w:rPr>
          <w:vertAlign w:val="subscript"/>
        </w:rPr>
        <w:t>1</w:t>
      </w:r>
      <w:r w:rsidR="00697BD6">
        <w:rPr>
          <w:vertAlign w:val="subscript"/>
        </w:rPr>
        <w:t xml:space="preserve">, </w:t>
      </w:r>
      <w:r w:rsidR="00697BD6" w:rsidRPr="00697BD6">
        <w:t xml:space="preserve">если </w:t>
      </w:r>
      <w:proofErr w:type="gramStart"/>
      <w:r w:rsidR="00697BD6" w:rsidRPr="00697BD6">
        <w:t>МР</w:t>
      </w:r>
      <w:r w:rsidR="00697BD6">
        <w:t xml:space="preserve"> </w:t>
      </w:r>
      <w:r w:rsidR="00697BD6" w:rsidRPr="00697BD6">
        <w:t>:</w:t>
      </w:r>
      <w:proofErr w:type="gramEnd"/>
      <w:r w:rsidR="00697BD6">
        <w:t xml:space="preserve"> М</w:t>
      </w:r>
      <w:r w:rsidR="00697BD6" w:rsidRPr="00697BD6">
        <w:rPr>
          <w:vertAlign w:val="subscript"/>
        </w:rPr>
        <w:t>1</w:t>
      </w:r>
      <w:r w:rsidR="00697BD6">
        <w:t>Р=12:5, МК=18см.</w:t>
      </w:r>
    </w:p>
    <w:p w14:paraId="3B271026" w14:textId="77777777" w:rsidR="00697BD6" w:rsidRDefault="00697BD6"/>
    <w:p w14:paraId="64A35798" w14:textId="77777777" w:rsidR="00697BD6" w:rsidRDefault="00697BD6">
      <w:r>
        <w:t>8. Отрезок МН пересекает некоторую плоскость в точке К. Через концы отрезка проведены прямые НР и МЕ, перпендикулярные плоскости и пересекающие ее в точках Р и Е. Найдите РЕ, если НР=4см, НК=5см, МЕ=12 см.</w:t>
      </w:r>
    </w:p>
    <w:p w14:paraId="69646198" w14:textId="77777777" w:rsidR="00697BD6" w:rsidRDefault="00697BD6"/>
    <w:p w14:paraId="4B00FC54" w14:textId="77777777" w:rsidR="00697BD6" w:rsidRDefault="00697BD6"/>
    <w:p w14:paraId="3FD6CFE2" w14:textId="77777777" w:rsidR="00685D00" w:rsidRDefault="00685D00" w:rsidP="00685D00">
      <w:pPr>
        <w:spacing w:line="360" w:lineRule="auto"/>
        <w:jc w:val="center"/>
        <w:rPr>
          <w:i/>
          <w:u w:val="single"/>
        </w:rPr>
      </w:pPr>
    </w:p>
    <w:p w14:paraId="2EF1E865" w14:textId="70A6FC43" w:rsidR="00685D00" w:rsidRPr="001722C9" w:rsidRDefault="00685D00" w:rsidP="00685D00">
      <w:pPr>
        <w:spacing w:line="360" w:lineRule="auto"/>
        <w:jc w:val="center"/>
        <w:rPr>
          <w:i/>
          <w:u w:val="single"/>
        </w:rPr>
      </w:pPr>
      <w:r w:rsidRPr="007A05DC">
        <w:rPr>
          <w:i/>
          <w:u w:val="single"/>
        </w:rPr>
        <w:t xml:space="preserve">ВАРИАНТ </w:t>
      </w:r>
      <w:r>
        <w:rPr>
          <w:i/>
          <w:u w:val="single"/>
        </w:rPr>
        <w:t>2</w:t>
      </w:r>
    </w:p>
    <w:p w14:paraId="56CC9118" w14:textId="77777777" w:rsidR="00697BD6" w:rsidRDefault="00697BD6" w:rsidP="00697BD6">
      <w:pPr>
        <w:rPr>
          <w:u w:val="single"/>
        </w:rPr>
      </w:pPr>
    </w:p>
    <w:p w14:paraId="00E73CB6" w14:textId="77777777" w:rsidR="00697BD6" w:rsidRPr="002F45B3" w:rsidRDefault="00697BD6" w:rsidP="00697BD6">
      <w:pPr>
        <w:rPr>
          <w:i/>
          <w:u w:val="single"/>
        </w:rPr>
      </w:pPr>
      <w:r w:rsidRPr="002F45B3">
        <w:rPr>
          <w:i/>
          <w:u w:val="single"/>
        </w:rPr>
        <w:t>Модуль «Алгебра»</w:t>
      </w:r>
    </w:p>
    <w:p w14:paraId="4210B050" w14:textId="77777777" w:rsidR="00697BD6" w:rsidRPr="002249EB" w:rsidRDefault="00697BD6" w:rsidP="00697BD6">
      <w:r>
        <w:t>1</w:t>
      </w:r>
      <w:r w:rsidRPr="002249EB">
        <w:t>.Вычислите: а)</w:t>
      </w:r>
      <w:r w:rsidR="007F14AF" w:rsidRPr="00697BD6">
        <w:rPr>
          <w:position w:val="-12"/>
        </w:rPr>
        <w:object w:dxaOrig="620" w:dyaOrig="360" w14:anchorId="0809F028">
          <v:shape id="_x0000_i1035" type="#_x0000_t75" style="width:30.5pt;height:18.15pt" o:ole="" filled="t">
            <v:fill color2="black"/>
            <v:imagedata r:id="rId24" o:title=""/>
          </v:shape>
          <o:OLEObject Type="Embed" ProgID="Equation.3" ShapeID="_x0000_i1035" DrawAspect="Content" ObjectID="_1728724516" r:id="rId25"/>
        </w:object>
      </w:r>
      <w:r>
        <w:t xml:space="preserve">216         </w:t>
      </w:r>
      <w:r w:rsidRPr="002249EB">
        <w:rPr>
          <w:position w:val="-10"/>
        </w:rPr>
        <w:t>б)</w:t>
      </w:r>
      <w:r w:rsidR="007F14AF" w:rsidRPr="007F14AF">
        <w:rPr>
          <w:position w:val="-10"/>
        </w:rPr>
        <w:t xml:space="preserve"> </w:t>
      </w:r>
      <w:r w:rsidR="007F14AF" w:rsidRPr="002249EB">
        <w:rPr>
          <w:position w:val="-10"/>
        </w:rPr>
        <w:object w:dxaOrig="1900" w:dyaOrig="520" w14:anchorId="004EDA5E">
          <v:shape id="_x0000_i1036" type="#_x0000_t75" style="width:95.35pt;height:25.95pt" o:ole="">
            <v:imagedata r:id="rId26" o:title=""/>
          </v:shape>
          <o:OLEObject Type="Embed" ProgID="Equation.DSMT4" ShapeID="_x0000_i1036" DrawAspect="Content" ObjectID="_1728724517" r:id="rId27"/>
        </w:object>
      </w:r>
      <w:r w:rsidR="007F14AF" w:rsidRPr="002249EB">
        <w:t xml:space="preserve"> </w:t>
      </w:r>
    </w:p>
    <w:p w14:paraId="1548CEA0" w14:textId="77777777" w:rsidR="00697BD6" w:rsidRDefault="00697BD6" w:rsidP="00697BD6">
      <w:r>
        <w:t>2. Решите уравнение: а)</w:t>
      </w:r>
      <m:oMath>
        <m:r>
          <w:rPr>
            <w:rFonts w:ascii="Cambria Math" w:hAnsi="Cambria Math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-2</m:t>
            </m:r>
          </m:e>
        </m:rad>
      </m:oMath>
      <w:r>
        <w:t xml:space="preserve"> = </w:t>
      </w:r>
      <w:r w:rsidR="007F14AF">
        <w:t>5</w:t>
      </w:r>
      <w:r>
        <w:t xml:space="preserve">           б)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х+9</m:t>
            </m:r>
          </m:e>
        </m:rad>
      </m:oMath>
      <w:r>
        <w:t xml:space="preserve"> = х</w:t>
      </w:r>
      <w:r w:rsidR="007F14AF">
        <w:t>+</w:t>
      </w:r>
      <w:r>
        <w:t xml:space="preserve">3              в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2х-3</m:t>
            </m:r>
          </m:sup>
        </m:sSup>
      </m:oMath>
      <w:r>
        <w:t xml:space="preserve"> = 1</w:t>
      </w:r>
    </w:p>
    <w:tbl>
      <w:tblPr>
        <w:tblW w:w="17406" w:type="dxa"/>
        <w:tblInd w:w="-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"/>
        <w:gridCol w:w="9286"/>
        <w:gridCol w:w="2126"/>
        <w:gridCol w:w="2511"/>
        <w:gridCol w:w="3375"/>
      </w:tblGrid>
      <w:tr w:rsidR="00697BD6" w14:paraId="64783851" w14:textId="77777777" w:rsidTr="007F14AF">
        <w:trPr>
          <w:gridBefore w:val="1"/>
          <w:wBefore w:w="108" w:type="dxa"/>
        </w:trPr>
        <w:tc>
          <w:tcPr>
            <w:tcW w:w="17298" w:type="dxa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14:paraId="252B7BBC" w14:textId="77777777" w:rsidR="00697BD6" w:rsidRDefault="00697BD6" w:rsidP="004207CA"/>
          <w:p w14:paraId="1036AA33" w14:textId="77777777" w:rsidR="00697BD6" w:rsidRPr="002F45B3" w:rsidRDefault="00697BD6" w:rsidP="004207CA">
            <w:r w:rsidRPr="002F45B3">
              <w:t xml:space="preserve">3. Решите неравенство </w:t>
            </w:r>
          </w:p>
          <w:p w14:paraId="1C2C2445" w14:textId="77777777" w:rsidR="00697BD6" w:rsidRPr="009E7148" w:rsidRDefault="00697BD6" w:rsidP="007F14AF">
            <w:pPr>
              <w:rPr>
                <w:b/>
              </w:rPr>
            </w:pPr>
            <w:r>
              <w:rPr>
                <w:rFonts w:ascii="Verdana" w:hAnsi="Verdana"/>
              </w:rPr>
              <w:t xml:space="preserve">а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 xml:space="preserve">4х-3   </m:t>
                  </m:r>
                </m:e>
              </m:rad>
            </m:oMath>
            <w:r>
              <w:rPr>
                <w:rFonts w:ascii="Verdana" w:hAnsi="Verdan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&gt;5</m:t>
              </m:r>
            </m:oMath>
            <w:r>
              <w:rPr>
                <w:rFonts w:ascii="Verdana" w:hAnsi="Verdana"/>
              </w:rPr>
              <w:t xml:space="preserve">          б)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,8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х</m:t>
                  </m:r>
                </m:sup>
              </m:sSup>
              <m:r>
                <w:rPr>
                  <w:rFonts w:ascii="Cambria Math" w:hAnsi="Cambria Math"/>
                </w:rPr>
                <m:t xml:space="preserve"> ≥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Verdana" w:hAnsi="Verdana"/>
              </w:rPr>
              <w:t>:</w:t>
            </w:r>
            <w:r w:rsidRPr="009E7148">
              <w:rPr>
                <w:b/>
              </w:rPr>
              <w:t xml:space="preserve"> </w:t>
            </w:r>
          </w:p>
        </w:tc>
      </w:tr>
      <w:tr w:rsidR="00697BD6" w:rsidRPr="009E7148" w14:paraId="735BC77F" w14:textId="77777777" w:rsidTr="007F14AF">
        <w:trPr>
          <w:gridAfter w:val="1"/>
          <w:wAfter w:w="3375" w:type="dxa"/>
        </w:trPr>
        <w:tc>
          <w:tcPr>
            <w:tcW w:w="939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3155FAD" w14:textId="77777777" w:rsidR="00697BD6" w:rsidRDefault="00697BD6" w:rsidP="004207CA"/>
          <w:p w14:paraId="16047167" w14:textId="77777777" w:rsidR="00697BD6" w:rsidRPr="009E7148" w:rsidRDefault="00697BD6" w:rsidP="004207CA">
            <w:pPr>
              <w:rPr>
                <w:b/>
              </w:rPr>
            </w:pPr>
            <w:r w:rsidRPr="002F45B3">
              <w:t>4</w:t>
            </w:r>
            <w:r w:rsidRPr="002F45B3">
              <w:rPr>
                <w:rFonts w:ascii="Verdana" w:hAnsi="Verdana"/>
              </w:rPr>
              <w:t>.</w:t>
            </w:r>
            <w:r>
              <w:rPr>
                <w:rFonts w:ascii="Verdana" w:hAnsi="Verdana"/>
                <w:b/>
              </w:rPr>
              <w:t xml:space="preserve"> </w:t>
            </w:r>
            <w:r w:rsidR="007F14AF" w:rsidRPr="002249EB">
              <w:t xml:space="preserve">Решите и в ответе укажите промежуток, которому принадлежит корень уравнения  </w:t>
            </w:r>
            <w:r w:rsidR="007F14AF" w:rsidRPr="002249EB">
              <w:rPr>
                <w:position w:val="-3"/>
              </w:rPr>
              <w:object w:dxaOrig="1605" w:dyaOrig="302" w14:anchorId="6C1C0596">
                <v:shape id="_x0000_i1037" type="#_x0000_t75" style="width:80.45pt;height:14.9pt" o:ole="" filled="t">
                  <v:fill color2="black"/>
                  <v:imagedata r:id="rId28" o:title=""/>
                </v:shape>
                <o:OLEObject Type="Embed" ProgID="Equation.3" ShapeID="_x0000_i1037" DrawAspect="Content" ObjectID="_1728724518" r:id="rId29"/>
              </w:object>
            </w:r>
          </w:p>
          <w:p w14:paraId="437F3224" w14:textId="77777777" w:rsidR="007F14AF" w:rsidRDefault="007F14AF" w:rsidP="004207CA"/>
          <w:p w14:paraId="01B371FD" w14:textId="77777777" w:rsidR="007F14AF" w:rsidRDefault="007F14AF" w:rsidP="004207CA">
            <w:r w:rsidRPr="002249EB">
              <w:t>1)</w:t>
            </w:r>
            <w:r w:rsidRPr="002249EB">
              <w:rPr>
                <w:position w:val="-2"/>
              </w:rPr>
              <w:object w:dxaOrig="794" w:dyaOrig="293" w14:anchorId="0A0F499A">
                <v:shape id="_x0000_i1038" type="#_x0000_t75" style="width:39.55pt;height:14.9pt" o:ole="" filled="t">
                  <v:fill color2="black"/>
                  <v:imagedata r:id="rId30" o:title=""/>
                </v:shape>
                <o:OLEObject Type="Embed" ProgID="Equation.3" ShapeID="_x0000_i1038" DrawAspect="Content" ObjectID="_1728724519" r:id="rId31"/>
              </w:object>
            </w:r>
            <w:r w:rsidRPr="002249EB">
              <w:t xml:space="preserve">; </w:t>
            </w:r>
            <w:r>
              <w:t xml:space="preserve">        </w:t>
            </w:r>
            <w:r w:rsidRPr="002249EB">
              <w:t xml:space="preserve">2) </w:t>
            </w:r>
            <w:r w:rsidRPr="002249EB">
              <w:rPr>
                <w:position w:val="-2"/>
              </w:rPr>
              <w:object w:dxaOrig="718" w:dyaOrig="293" w14:anchorId="07874F6C">
                <v:shape id="_x0000_i1039" type="#_x0000_t75" style="width:36.3pt;height:14.9pt" o:ole="" filled="t">
                  <v:fill color2="black"/>
                  <v:imagedata r:id="rId32" o:title=""/>
                </v:shape>
                <o:OLEObject Type="Embed" ProgID="Equation.3" ShapeID="_x0000_i1039" DrawAspect="Content" ObjectID="_1728724520" r:id="rId33"/>
              </w:object>
            </w:r>
            <w:r w:rsidRPr="002249EB">
              <w:t>;</w:t>
            </w:r>
            <w:r>
              <w:t xml:space="preserve">             </w:t>
            </w:r>
            <w:r w:rsidRPr="002249EB">
              <w:t xml:space="preserve">3) </w:t>
            </w:r>
            <w:r w:rsidRPr="002249EB">
              <w:rPr>
                <w:position w:val="-2"/>
              </w:rPr>
              <w:object w:dxaOrig="638" w:dyaOrig="293" w14:anchorId="6CFE97BB">
                <v:shape id="_x0000_i1040" type="#_x0000_t75" style="width:32.45pt;height:14.9pt" o:ole="" filled="t">
                  <v:fill color2="black"/>
                  <v:imagedata r:id="rId34" o:title=""/>
                </v:shape>
                <o:OLEObject Type="Embed" ProgID="Equation.3" ShapeID="_x0000_i1040" DrawAspect="Content" ObjectID="_1728724521" r:id="rId35"/>
              </w:object>
            </w:r>
            <w:r w:rsidRPr="002249EB">
              <w:t>;</w:t>
            </w:r>
            <w:r>
              <w:t xml:space="preserve">                 </w:t>
            </w:r>
            <w:r w:rsidRPr="002249EB">
              <w:t xml:space="preserve">4) </w:t>
            </w:r>
            <w:r w:rsidRPr="002249EB">
              <w:rPr>
                <w:position w:val="-2"/>
              </w:rPr>
              <w:object w:dxaOrig="634" w:dyaOrig="293" w14:anchorId="7E0FD54B">
                <v:shape id="_x0000_i1041" type="#_x0000_t75" style="width:31.8pt;height:14.9pt" o:ole="" filled="t">
                  <v:fill color2="black"/>
                  <v:imagedata r:id="rId36" o:title=""/>
                </v:shape>
                <o:OLEObject Type="Embed" ProgID="Equation.3" ShapeID="_x0000_i1041" DrawAspect="Content" ObjectID="_1728724522" r:id="rId37"/>
              </w:object>
            </w:r>
            <w:r w:rsidRPr="002249EB">
              <w:t>.</w:t>
            </w:r>
          </w:p>
          <w:p w14:paraId="5C28A165" w14:textId="77777777" w:rsidR="007F14AF" w:rsidRPr="009E7148" w:rsidRDefault="007F14AF" w:rsidP="004207CA"/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</w:tcPr>
          <w:p w14:paraId="1DC47929" w14:textId="77777777" w:rsidR="00697BD6" w:rsidRPr="009E7148" w:rsidRDefault="00697BD6" w:rsidP="004207CA"/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</w:tcPr>
          <w:p w14:paraId="1568DFBB" w14:textId="77777777" w:rsidR="00697BD6" w:rsidRPr="009E7148" w:rsidRDefault="00697BD6" w:rsidP="004207CA"/>
        </w:tc>
      </w:tr>
    </w:tbl>
    <w:p w14:paraId="230146AE" w14:textId="77777777" w:rsidR="00697BD6" w:rsidRDefault="00697BD6" w:rsidP="00697BD6">
      <w:r w:rsidRPr="002F45B3">
        <w:t xml:space="preserve">5. </w:t>
      </w:r>
      <w:r w:rsidR="007F14AF" w:rsidRPr="002249EB">
        <w:t xml:space="preserve">Найдите значение выражения </w:t>
      </w:r>
      <w:r w:rsidR="007F14AF" w:rsidRPr="002249EB">
        <w:rPr>
          <w:position w:val="-3"/>
        </w:rPr>
        <w:object w:dxaOrig="756" w:dyaOrig="319" w14:anchorId="4076A1E5">
          <v:shape id="_x0000_i1042" type="#_x0000_t75" style="width:37.6pt;height:15.55pt" o:ole="" filled="t">
            <v:fill color2="black"/>
            <v:imagedata r:id="rId38" o:title=""/>
          </v:shape>
          <o:OLEObject Type="Embed" ProgID="Equation.3" ShapeID="_x0000_i1042" DrawAspect="Content" ObjectID="_1728724523" r:id="rId39"/>
        </w:object>
      </w:r>
      <w:r w:rsidR="007F14AF" w:rsidRPr="002249EB">
        <w:t xml:space="preserve">, если </w:t>
      </w:r>
      <w:r w:rsidR="007F14AF" w:rsidRPr="002249EB">
        <w:rPr>
          <w:position w:val="-5"/>
        </w:rPr>
        <w:object w:dxaOrig="937" w:dyaOrig="352" w14:anchorId="222DAD94">
          <v:shape id="_x0000_i1043" type="#_x0000_t75" style="width:46.7pt;height:17.5pt" o:ole="" filled="t">
            <v:fill color2="black"/>
            <v:imagedata r:id="rId40" o:title=""/>
          </v:shape>
          <o:OLEObject Type="Embed" ProgID="Equation.3" ShapeID="_x0000_i1043" DrawAspect="Content" ObjectID="_1728724524" r:id="rId41"/>
        </w:object>
      </w:r>
      <w:r w:rsidR="007F14AF" w:rsidRPr="002249EB">
        <w:t xml:space="preserve">– решение системы уравнений </w:t>
      </w:r>
      <w:r w:rsidR="007F14AF" w:rsidRPr="002249EB">
        <w:rPr>
          <w:position w:val="-23"/>
        </w:rPr>
        <w:object w:dxaOrig="1542" w:dyaOrig="709" w14:anchorId="4D68C302">
          <v:shape id="_x0000_i1044" type="#_x0000_t75" style="width:77.2pt;height:35.05pt" o:ole="" filled="t">
            <v:fill color2="black"/>
            <v:imagedata r:id="rId42" o:title=""/>
          </v:shape>
          <o:OLEObject Type="Embed" ProgID="Equation.3" ShapeID="_x0000_i1044" DrawAspect="Content" ObjectID="_1728724525" r:id="rId43"/>
        </w:object>
      </w:r>
      <w:r w:rsidR="007F14AF" w:rsidRPr="002249EB">
        <w:t xml:space="preserve">.                               </w:t>
      </w:r>
    </w:p>
    <w:p w14:paraId="0301384A" w14:textId="77777777" w:rsidR="00697BD6" w:rsidRDefault="00697BD6" w:rsidP="00697BD6">
      <w:r>
        <w:t xml:space="preserve">6. Найдите целые решения неравенства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;3</m:t>
            </m:r>
          </m:e>
        </m:d>
      </m:oMath>
      <w:r w:rsidRPr="002F45B3">
        <w:t xml:space="preserve">    </w:t>
      </w:r>
    </w:p>
    <w:p w14:paraId="60D90F66" w14:textId="77777777" w:rsidR="00697BD6" w:rsidRDefault="00697BD6" w:rsidP="00697BD6"/>
    <w:p w14:paraId="0230B5D2" w14:textId="77777777" w:rsidR="00697BD6" w:rsidRPr="002F45B3" w:rsidRDefault="007613E8" w:rsidP="00697BD6"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4</m:t>
              </m:r>
            </m:e>
            <m:sup>
              <m:r>
                <w:rPr>
                  <w:rFonts w:ascii="Cambria Math" w:hAnsi="Cambria Math"/>
                </w:rPr>
                <m:t>х</m:t>
              </m:r>
            </m:sup>
          </m:sSup>
          <m:r>
            <w:rPr>
              <w:rFonts w:ascii="Cambria Math" w:hAnsi="Cambria Math"/>
            </w:rPr>
            <m:t xml:space="preserve">-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</m:t>
              </m:r>
            </m:e>
            <m:sup>
              <m:r>
                <w:rPr>
                  <w:rFonts w:ascii="Cambria Math" w:hAnsi="Cambria Math"/>
                </w:rPr>
                <m:t>х</m:t>
              </m:r>
            </m:sup>
          </m:sSup>
          <m:r>
            <w:rPr>
              <w:rFonts w:ascii="Cambria Math" w:hAnsi="Cambria Math"/>
            </w:rPr>
            <m:t>-  12 &lt;0</m:t>
          </m:r>
        </m:oMath>
      </m:oMathPara>
    </w:p>
    <w:p w14:paraId="21BBE3C7" w14:textId="77777777" w:rsidR="00697BD6" w:rsidRDefault="00697BD6" w:rsidP="00697BD6">
      <w:pPr>
        <w:rPr>
          <w:i/>
          <w:u w:val="single"/>
        </w:rPr>
      </w:pPr>
      <w:r w:rsidRPr="002F45B3">
        <w:rPr>
          <w:i/>
          <w:u w:val="single"/>
        </w:rPr>
        <w:t>Модуль «Геометрия»</w:t>
      </w:r>
    </w:p>
    <w:p w14:paraId="401DFC66" w14:textId="77777777" w:rsidR="00697BD6" w:rsidRDefault="00697BD6" w:rsidP="00697BD6">
      <w:pPr>
        <w:rPr>
          <w:i/>
          <w:u w:val="single"/>
        </w:rPr>
      </w:pPr>
    </w:p>
    <w:p w14:paraId="59689AE3" w14:textId="77777777" w:rsidR="00697BD6" w:rsidRDefault="00697BD6" w:rsidP="00697BD6">
      <w:r w:rsidRPr="00697BD6">
        <w:t xml:space="preserve">7. Дан </w:t>
      </w:r>
      <w:r>
        <w:t>∆</w:t>
      </w:r>
      <w:r w:rsidR="005A3227">
        <w:t>ВСЕ</w:t>
      </w:r>
      <w:r>
        <w:t xml:space="preserve">. Плоскость, параллельная прямой </w:t>
      </w:r>
      <w:r w:rsidR="005A3227">
        <w:t>СЕ</w:t>
      </w:r>
      <w:r>
        <w:t xml:space="preserve">, пересекает </w:t>
      </w:r>
      <w:r w:rsidR="005A3227">
        <w:t>ВЕ</w:t>
      </w:r>
      <w:r>
        <w:t xml:space="preserve"> в точке </w:t>
      </w:r>
      <w:r w:rsidR="005A3227">
        <w:t>Е</w:t>
      </w:r>
      <w:proofErr w:type="gramStart"/>
      <w:r w:rsidRPr="00697BD6">
        <w:rPr>
          <w:vertAlign w:val="subscript"/>
        </w:rPr>
        <w:t>1</w:t>
      </w:r>
      <w:r>
        <w:t xml:space="preserve"> ,</w:t>
      </w:r>
      <w:proofErr w:type="gramEnd"/>
      <w:r>
        <w:t xml:space="preserve"> </w:t>
      </w:r>
      <w:r w:rsidR="005A3227">
        <w:t>ВС</w:t>
      </w:r>
      <w:r>
        <w:t xml:space="preserve">-в точке </w:t>
      </w:r>
      <w:r w:rsidR="005A3227">
        <w:t>С</w:t>
      </w:r>
      <w:r w:rsidRPr="00697BD6">
        <w:rPr>
          <w:vertAlign w:val="subscript"/>
        </w:rPr>
        <w:t>1</w:t>
      </w:r>
      <w:r>
        <w:rPr>
          <w:vertAlign w:val="subscript"/>
        </w:rPr>
        <w:t xml:space="preserve"> </w:t>
      </w:r>
      <w:r>
        <w:t xml:space="preserve">. Найдите </w:t>
      </w:r>
      <w:r w:rsidR="005A3227">
        <w:t>ВС</w:t>
      </w:r>
      <w:r w:rsidRPr="00697BD6">
        <w:rPr>
          <w:vertAlign w:val="subscript"/>
        </w:rPr>
        <w:t>1</w:t>
      </w:r>
      <w:r>
        <w:rPr>
          <w:vertAlign w:val="subscript"/>
        </w:rPr>
        <w:t xml:space="preserve">, </w:t>
      </w:r>
      <w:r w:rsidRPr="00697BD6">
        <w:t xml:space="preserve">если </w:t>
      </w:r>
      <w:r w:rsidR="005A3227">
        <w:t>С</w:t>
      </w:r>
      <w:r w:rsidR="005A3227" w:rsidRPr="00697BD6">
        <w:rPr>
          <w:vertAlign w:val="subscript"/>
        </w:rPr>
        <w:t>1</w:t>
      </w:r>
      <w:r w:rsidR="005A3227" w:rsidRPr="005A3227">
        <w:t xml:space="preserve"> </w:t>
      </w:r>
      <w:r w:rsidR="005A3227">
        <w:t>Е</w:t>
      </w:r>
      <w:proofErr w:type="gramStart"/>
      <w:r w:rsidR="005A3227" w:rsidRPr="00697BD6">
        <w:rPr>
          <w:vertAlign w:val="subscript"/>
        </w:rPr>
        <w:t>1</w:t>
      </w:r>
      <w:r>
        <w:t xml:space="preserve"> </w:t>
      </w:r>
      <w:r w:rsidRPr="00697BD6">
        <w:t>:</w:t>
      </w:r>
      <w:proofErr w:type="gramEnd"/>
      <w:r>
        <w:t xml:space="preserve"> </w:t>
      </w:r>
      <w:r w:rsidR="005A3227">
        <w:t>СЕ</w:t>
      </w:r>
      <w:r>
        <w:t>=</w:t>
      </w:r>
      <w:r w:rsidR="005A3227">
        <w:t>3</w:t>
      </w:r>
      <w:r>
        <w:t>:</w:t>
      </w:r>
      <w:r w:rsidR="005A3227">
        <w:t>8</w:t>
      </w:r>
      <w:r>
        <w:t xml:space="preserve">, </w:t>
      </w:r>
      <w:r w:rsidR="005A3227">
        <w:t>ВС</w:t>
      </w:r>
      <w:r>
        <w:t>=</w:t>
      </w:r>
      <w:r w:rsidR="005A3227">
        <w:t>2</w:t>
      </w:r>
      <w:r>
        <w:t>8см.</w:t>
      </w:r>
    </w:p>
    <w:p w14:paraId="1D0ADB65" w14:textId="77777777" w:rsidR="00697BD6" w:rsidRDefault="00697BD6" w:rsidP="00697BD6"/>
    <w:p w14:paraId="448F7EDE" w14:textId="77777777" w:rsidR="00697BD6" w:rsidRDefault="00697BD6" w:rsidP="00697BD6">
      <w:r>
        <w:t xml:space="preserve">8. Отрезок </w:t>
      </w:r>
      <w:r w:rsidR="005A3227">
        <w:t xml:space="preserve">АВ </w:t>
      </w:r>
      <w:r>
        <w:t xml:space="preserve">пересекает некоторую плоскость в точке </w:t>
      </w:r>
      <w:r w:rsidR="005A3227">
        <w:t>О</w:t>
      </w:r>
      <w:r>
        <w:t xml:space="preserve">. </w:t>
      </w:r>
      <w:r w:rsidR="005A3227">
        <w:t xml:space="preserve">Прямые </w:t>
      </w:r>
      <w:r w:rsidR="005A3227">
        <w:rPr>
          <w:lang w:val="en-US"/>
        </w:rPr>
        <w:t>AD</w:t>
      </w:r>
      <w:r w:rsidR="005A3227" w:rsidRPr="005A3227">
        <w:t xml:space="preserve"> </w:t>
      </w:r>
      <w:proofErr w:type="gramStart"/>
      <w:r w:rsidR="005A3227">
        <w:t xml:space="preserve">и </w:t>
      </w:r>
      <w:r w:rsidR="005A3227" w:rsidRPr="005A3227">
        <w:t xml:space="preserve"> </w:t>
      </w:r>
      <w:r w:rsidR="005A3227">
        <w:rPr>
          <w:lang w:val="en-US"/>
        </w:rPr>
        <w:t>BC</w:t>
      </w:r>
      <w:proofErr w:type="gramEnd"/>
      <w:r>
        <w:t xml:space="preserve">, перпендикулярные </w:t>
      </w:r>
      <w:r w:rsidR="005A3227">
        <w:t xml:space="preserve">этой </w:t>
      </w:r>
      <w:r>
        <w:t>плоскости</w:t>
      </w:r>
      <w:r w:rsidR="005A3227">
        <w:t>,</w:t>
      </w:r>
      <w:r>
        <w:t xml:space="preserve"> пересекаю</w:t>
      </w:r>
      <w:r w:rsidR="005A3227">
        <w:t>т</w:t>
      </w:r>
      <w:r>
        <w:t xml:space="preserve"> ее в точках </w:t>
      </w:r>
      <w:r w:rsidR="005A3227">
        <w:rPr>
          <w:lang w:val="en-US"/>
        </w:rPr>
        <w:t>D</w:t>
      </w:r>
      <w:r>
        <w:t xml:space="preserve"> и </w:t>
      </w:r>
      <w:r w:rsidR="005A3227">
        <w:t>С соответственно</w:t>
      </w:r>
      <w:r>
        <w:t xml:space="preserve">. </w:t>
      </w:r>
      <w:r w:rsidR="005A3227">
        <w:rPr>
          <w:lang w:val="en-US"/>
        </w:rPr>
        <w:t>AD</w:t>
      </w:r>
      <w:r w:rsidR="005A3227">
        <w:t xml:space="preserve"> =6 см, ВС= 2 см, ОС=1,5 см. Найдите АВ.</w:t>
      </w:r>
    </w:p>
    <w:p w14:paraId="5002E7EF" w14:textId="77777777" w:rsidR="00697BD6" w:rsidRDefault="00697BD6" w:rsidP="00697BD6"/>
    <w:p w14:paraId="1A889B23" w14:textId="77777777" w:rsidR="00697BD6" w:rsidRPr="00697BD6" w:rsidRDefault="00697BD6"/>
    <w:sectPr w:rsidR="00697BD6" w:rsidRPr="00697BD6" w:rsidSect="00685D00">
      <w:pgSz w:w="11906" w:h="16838"/>
      <w:pgMar w:top="425" w:right="851" w:bottom="567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145F"/>
    <w:rsid w:val="000B297B"/>
    <w:rsid w:val="002E0052"/>
    <w:rsid w:val="002F45B3"/>
    <w:rsid w:val="005A3227"/>
    <w:rsid w:val="0068407A"/>
    <w:rsid w:val="00685D00"/>
    <w:rsid w:val="00697BD6"/>
    <w:rsid w:val="006F45E2"/>
    <w:rsid w:val="007613E8"/>
    <w:rsid w:val="007F14AF"/>
    <w:rsid w:val="009E7148"/>
    <w:rsid w:val="00BD538E"/>
    <w:rsid w:val="00EE14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EFEF2C2"/>
  <w15:docId w15:val="{EE62F823-B3F6-4390-8684-0D91B38874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145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E145F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4">
    <w:name w:val="Placeholder Text"/>
    <w:basedOn w:val="a0"/>
    <w:uiPriority w:val="99"/>
    <w:semiHidden/>
    <w:rsid w:val="00EE145F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68407A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8407A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No Spacing"/>
    <w:uiPriority w:val="1"/>
    <w:qFormat/>
    <w:rsid w:val="007613E8"/>
    <w:pPr>
      <w:spacing w:after="0" w:line="240" w:lineRule="auto"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335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44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484</Words>
  <Characters>2762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Пользователь</cp:lastModifiedBy>
  <cp:revision>6</cp:revision>
  <cp:lastPrinted>2022-10-31T07:28:00Z</cp:lastPrinted>
  <dcterms:created xsi:type="dcterms:W3CDTF">2022-01-18T18:22:00Z</dcterms:created>
  <dcterms:modified xsi:type="dcterms:W3CDTF">2022-10-31T07:28:00Z</dcterms:modified>
</cp:coreProperties>
</file>